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F09B38" w14:textId="77777777" w:rsidR="00FD43B8" w:rsidRPr="00FD43B8" w:rsidRDefault="00EC46A9" w:rsidP="00FD43B8">
      <w:pPr>
        <w:spacing w:after="0" w:line="192" w:lineRule="auto"/>
        <w:jc w:val="center"/>
        <w:rPr>
          <w:b/>
          <w:bCs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575E892" wp14:editId="3767E2F6">
                <wp:simplePos x="0" y="0"/>
                <wp:positionH relativeFrom="column">
                  <wp:posOffset>-463550</wp:posOffset>
                </wp:positionH>
                <wp:positionV relativeFrom="paragraph">
                  <wp:posOffset>-31750</wp:posOffset>
                </wp:positionV>
                <wp:extent cx="2288540" cy="77597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288540" cy="775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5D45CD" w14:textId="77777777" w:rsidR="00F55FA3" w:rsidRPr="00B95277" w:rsidRDefault="006D42DF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>Second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 xml:space="preserve"> midterm examination</w:t>
                            </w:r>
                          </w:p>
                          <w:p w14:paraId="144B863E" w14:textId="77777777" w:rsidR="00F55FA3" w:rsidRPr="00B95277" w:rsidRDefault="006D42DF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 w:rsidRPr="00B95277">
                              <w:rPr>
                                <w:b/>
                                <w:bCs/>
                              </w:rPr>
                              <w:t>Second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 xml:space="preserve"> semester,</w:t>
                            </w:r>
                            <w:r w:rsidR="00817909" w:rsidRPr="00B95277">
                              <w:rPr>
                                <w:b/>
                                <w:bCs/>
                              </w:rPr>
                              <w:t xml:space="preserve"> 1430H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</w:p>
                          <w:p w14:paraId="3069B7EA" w14:textId="77777777" w:rsidR="00B95277" w:rsidRPr="00B95277" w:rsidRDefault="00B95277" w:rsidP="00FD43B8">
                            <w:pPr>
                              <w:spacing w:after="0"/>
                              <w:rPr>
                                <w:b/>
                                <w:bCs/>
                                <w:sz w:val="20"/>
                              </w:rPr>
                            </w:pPr>
                            <w:r w:rsidRPr="00B95277">
                              <w:rPr>
                                <w:b/>
                                <w:bCs/>
                                <w:sz w:val="20"/>
                              </w:rPr>
                              <w:t xml:space="preserve">Time: </w:t>
                            </w:r>
                            <w:r w:rsidRPr="00B95277">
                              <w:rPr>
                                <w:b/>
                                <w:bCs/>
                              </w:rPr>
                              <w:t xml:space="preserve">1 1/2 </w:t>
                            </w:r>
                            <w:r w:rsidRPr="00B95277">
                              <w:rPr>
                                <w:b/>
                                <w:bCs/>
                                <w:sz w:val="20"/>
                              </w:rPr>
                              <w:t>Hours</w:t>
                            </w:r>
                          </w:p>
                          <w:p w14:paraId="62C1591B" w14:textId="77777777" w:rsidR="00F55FA3" w:rsidRPr="002050C2" w:rsidRDefault="00F55FA3" w:rsidP="00F55FA3">
                            <w:pPr>
                              <w:spacing w:after="0" w:line="192" w:lineRule="auto"/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575E89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36.5pt;margin-top:-2.5pt;width:180.2pt;height:61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" filled="f" stroked="f">
                <v:path arrowok="t"/>
                <v:textbox inset=",7.2pt,,7.2pt">
                  <w:txbxContent>
                    <w:p w14:paraId="0B5D45CD" w14:textId="77777777" w:rsidR="00F55FA3" w:rsidRPr="00B95277" w:rsidRDefault="006D42DF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>Second</w:t>
                      </w:r>
                      <w:r w:rsidR="00F55FA3" w:rsidRPr="00B95277">
                        <w:rPr>
                          <w:b/>
                          <w:bCs/>
                        </w:rPr>
                        <w:t xml:space="preserve"> midterm examination</w:t>
                      </w:r>
                    </w:p>
                    <w:p w14:paraId="144B863E" w14:textId="77777777" w:rsidR="00F55FA3" w:rsidRPr="00B95277" w:rsidRDefault="006D42DF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 w:rsidRPr="00B95277">
                        <w:rPr>
                          <w:b/>
                          <w:bCs/>
                        </w:rPr>
                        <w:t>Second</w:t>
                      </w:r>
                      <w:r w:rsidR="00F55FA3" w:rsidRPr="00B95277">
                        <w:rPr>
                          <w:b/>
                          <w:bCs/>
                        </w:rPr>
                        <w:t xml:space="preserve"> semester,</w:t>
                      </w:r>
                      <w:r w:rsidR="00817909" w:rsidRPr="00B95277">
                        <w:rPr>
                          <w:b/>
                          <w:bCs/>
                        </w:rPr>
                        <w:t xml:space="preserve"> 1430H</w:t>
                      </w:r>
                      <w:r w:rsidR="00F55FA3" w:rsidRPr="00B95277">
                        <w:rPr>
                          <w:b/>
                          <w:bCs/>
                        </w:rPr>
                        <w:t xml:space="preserve"> </w:t>
                      </w:r>
                    </w:p>
                    <w:p w14:paraId="3069B7EA" w14:textId="77777777" w:rsidR="00B95277" w:rsidRPr="00B95277" w:rsidRDefault="00B95277" w:rsidP="00FD43B8">
                      <w:pPr>
                        <w:spacing w:after="0"/>
                        <w:rPr>
                          <w:b/>
                          <w:bCs/>
                          <w:sz w:val="20"/>
                        </w:rPr>
                      </w:pPr>
                      <w:r w:rsidRPr="00B95277">
                        <w:rPr>
                          <w:b/>
                          <w:bCs/>
                          <w:sz w:val="20"/>
                        </w:rPr>
                        <w:t xml:space="preserve">Time: </w:t>
                      </w:r>
                      <w:r w:rsidRPr="00B95277">
                        <w:rPr>
                          <w:b/>
                          <w:bCs/>
                        </w:rPr>
                        <w:t xml:space="preserve">1 1/2 </w:t>
                      </w:r>
                      <w:r w:rsidRPr="00B95277">
                        <w:rPr>
                          <w:b/>
                          <w:bCs/>
                          <w:sz w:val="20"/>
                        </w:rPr>
                        <w:t>Hours</w:t>
                      </w:r>
                    </w:p>
                    <w:p w14:paraId="62C1591B" w14:textId="77777777" w:rsidR="00F55FA3" w:rsidRPr="002050C2" w:rsidRDefault="00F55FA3" w:rsidP="00F55FA3">
                      <w:pPr>
                        <w:spacing w:after="0" w:line="192" w:lineRule="auto"/>
                        <w:jc w:val="center"/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77ABA81" wp14:editId="2A51B71D">
                <wp:simplePos x="0" y="0"/>
                <wp:positionH relativeFrom="column">
                  <wp:posOffset>3702050</wp:posOffset>
                </wp:positionH>
                <wp:positionV relativeFrom="paragraph">
                  <wp:posOffset>-79375</wp:posOffset>
                </wp:positionV>
                <wp:extent cx="2209800" cy="84328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209800" cy="843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0367D8" w14:textId="77777777" w:rsidR="00F55FA3" w:rsidRPr="00B95277" w:rsidRDefault="00FD43B8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>Department of Mathematics</w:t>
                            </w:r>
                          </w:p>
                          <w:p w14:paraId="48B37E5E" w14:textId="77777777" w:rsidR="00F55FA3" w:rsidRPr="00B95277" w:rsidRDefault="00FD43B8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>College of Sciences</w:t>
                            </w:r>
                          </w:p>
                          <w:p w14:paraId="2903BF21" w14:textId="77777777" w:rsidR="00F55FA3" w:rsidRPr="00B95277" w:rsidRDefault="00FD43B8" w:rsidP="00FD43B8">
                            <w:pPr>
                              <w:spacing w:after="0" w:line="192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</w:rPr>
                              <w:t xml:space="preserve">  </w:t>
                            </w:r>
                            <w:r w:rsidR="00F55FA3" w:rsidRPr="00B95277">
                              <w:rPr>
                                <w:b/>
                                <w:bCs/>
                              </w:rPr>
                              <w:t>King Saud University</w:t>
                            </w:r>
                          </w:p>
                          <w:p w14:paraId="0FC82CCF" w14:textId="77777777" w:rsidR="00F55FA3" w:rsidRPr="00B95277" w:rsidRDefault="00F55FA3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7ABA81" id="Text Box 3" o:spid="_x0000_s1027" type="#_x0000_t202" style="position:absolute;left:0;text-align:left;margin-left:291.5pt;margin-top:-6.25pt;width:174pt;height:6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" filled="f" stroked="f">
                <v:path arrowok="t"/>
                <v:textbox inset=",7.2pt,,7.2pt">
                  <w:txbxContent>
                    <w:p w14:paraId="270367D8" w14:textId="77777777" w:rsidR="00F55FA3" w:rsidRPr="00B95277" w:rsidRDefault="00FD43B8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</w:t>
                      </w:r>
                      <w:r w:rsidR="00F55FA3" w:rsidRPr="00B95277">
                        <w:rPr>
                          <w:b/>
                          <w:bCs/>
                        </w:rPr>
                        <w:t>Department of Mathematics</w:t>
                      </w:r>
                    </w:p>
                    <w:p w14:paraId="48B37E5E" w14:textId="77777777" w:rsidR="00F55FA3" w:rsidRPr="00B95277" w:rsidRDefault="00FD43B8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</w:t>
                      </w:r>
                      <w:r w:rsidR="00F55FA3" w:rsidRPr="00B95277">
                        <w:rPr>
                          <w:b/>
                          <w:bCs/>
                        </w:rPr>
                        <w:t>College of Sciences</w:t>
                      </w:r>
                    </w:p>
                    <w:p w14:paraId="2903BF21" w14:textId="77777777" w:rsidR="00F55FA3" w:rsidRPr="00B95277" w:rsidRDefault="00FD43B8" w:rsidP="00FD43B8">
                      <w:pPr>
                        <w:spacing w:after="0" w:line="192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</w:rPr>
                        <w:t xml:space="preserve">  </w:t>
                      </w:r>
                      <w:r w:rsidR="00F55FA3" w:rsidRPr="00B95277">
                        <w:rPr>
                          <w:b/>
                          <w:bCs/>
                        </w:rPr>
                        <w:t>King Saud University</w:t>
                      </w:r>
                    </w:p>
                    <w:p w14:paraId="0FC82CCF" w14:textId="77777777" w:rsidR="00F55FA3" w:rsidRPr="00B95277" w:rsidRDefault="00F55FA3">
                      <w:pPr>
                        <w:rPr>
                          <w:b/>
                          <w:bCs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FD43B8" w:rsidRPr="00FD43B8">
        <w:rPr>
          <w:sz w:val="28"/>
          <w:szCs w:val="28"/>
        </w:rPr>
        <w:t xml:space="preserve">       </w:t>
      </w:r>
      <w:r w:rsidR="00FD43B8" w:rsidRPr="00FD43B8">
        <w:rPr>
          <w:b/>
          <w:bCs/>
          <w:sz w:val="28"/>
          <w:szCs w:val="28"/>
        </w:rPr>
        <w:t>Math 1</w:t>
      </w:r>
      <w:r w:rsidR="00FD43B8" w:rsidRPr="00FD43B8">
        <w:rPr>
          <w:rFonts w:hint="cs"/>
          <w:b/>
          <w:bCs/>
          <w:sz w:val="28"/>
          <w:szCs w:val="28"/>
          <w:rtl/>
        </w:rPr>
        <w:t>06</w:t>
      </w:r>
    </w:p>
    <w:p w14:paraId="1D7F6626" w14:textId="77777777" w:rsidR="00F55FA3" w:rsidRPr="00F55FA3" w:rsidRDefault="00F55FA3" w:rsidP="00F55FA3">
      <w:pPr>
        <w:rPr>
          <w:sz w:val="20"/>
        </w:rPr>
      </w:pPr>
    </w:p>
    <w:p w14:paraId="3B7E7920" w14:textId="77777777" w:rsidR="002050C2" w:rsidRDefault="002050C2" w:rsidP="00F55FA3">
      <w:pPr>
        <w:spacing w:after="0"/>
        <w:rPr>
          <w:sz w:val="20"/>
        </w:rPr>
      </w:pPr>
    </w:p>
    <w:tbl>
      <w:tblPr>
        <w:tblStyle w:val="TableGrid"/>
        <w:tblW w:w="9889" w:type="dxa"/>
        <w:tblInd w:w="-601" w:type="dxa"/>
        <w:tblLook w:val="00BF" w:firstRow="1" w:lastRow="0" w:firstColumn="1" w:lastColumn="0" w:noHBand="0" w:noVBand="0"/>
      </w:tblPr>
      <w:tblGrid>
        <w:gridCol w:w="4810"/>
        <w:gridCol w:w="5079"/>
      </w:tblGrid>
      <w:tr w:rsidR="00B95277" w14:paraId="2F4E2BE6" w14:textId="77777777" w:rsidTr="00B95277">
        <w:trPr>
          <w:trHeight w:val="292"/>
        </w:trPr>
        <w:tc>
          <w:tcPr>
            <w:tcW w:w="4810" w:type="dxa"/>
            <w:tcBorders>
              <w:bottom w:val="single" w:sz="4" w:space="0" w:color="auto"/>
              <w:right w:val="single" w:sz="4" w:space="0" w:color="auto"/>
            </w:tcBorders>
          </w:tcPr>
          <w:p w14:paraId="7DF998BD" w14:textId="77777777" w:rsidR="00B95277" w:rsidRPr="00F55FA3" w:rsidRDefault="00B95277" w:rsidP="00B95277">
            <w:pPr>
              <w:rPr>
                <w:b/>
              </w:rPr>
            </w:pPr>
            <w:r w:rsidRPr="00F55FA3">
              <w:rPr>
                <w:b/>
              </w:rPr>
              <w:t>Name:</w:t>
            </w:r>
          </w:p>
        </w:tc>
        <w:tc>
          <w:tcPr>
            <w:tcW w:w="5079" w:type="dxa"/>
            <w:tcBorders>
              <w:left w:val="single" w:sz="4" w:space="0" w:color="auto"/>
              <w:bottom w:val="single" w:sz="4" w:space="0" w:color="auto"/>
            </w:tcBorders>
          </w:tcPr>
          <w:p w14:paraId="6B657BE0" w14:textId="77777777" w:rsidR="00B95277" w:rsidRPr="00F55FA3" w:rsidRDefault="00B95277" w:rsidP="00B95277">
            <w:pPr>
              <w:rPr>
                <w:b/>
              </w:rPr>
            </w:pPr>
            <w:r>
              <w:rPr>
                <w:b/>
              </w:rPr>
              <w:t>Sequence No.</w:t>
            </w:r>
          </w:p>
        </w:tc>
      </w:tr>
      <w:tr w:rsidR="00B95277" w14:paraId="6F24106A" w14:textId="77777777" w:rsidTr="00B95277">
        <w:trPr>
          <w:trHeight w:val="271"/>
        </w:trPr>
        <w:tc>
          <w:tcPr>
            <w:tcW w:w="4810" w:type="dxa"/>
            <w:tcBorders>
              <w:top w:val="single" w:sz="4" w:space="0" w:color="auto"/>
              <w:right w:val="single" w:sz="4" w:space="0" w:color="auto"/>
            </w:tcBorders>
          </w:tcPr>
          <w:p w14:paraId="64F6E334" w14:textId="77777777" w:rsidR="00B95277" w:rsidRPr="00F55FA3" w:rsidRDefault="00B95277" w:rsidP="00AC18A1">
            <w:pPr>
              <w:rPr>
                <w:b/>
              </w:rPr>
            </w:pPr>
            <w:r>
              <w:rPr>
                <w:b/>
              </w:rPr>
              <w:t>Student No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</w:tcPr>
          <w:p w14:paraId="6E773B1F" w14:textId="77777777" w:rsidR="00B95277" w:rsidRPr="00F55FA3" w:rsidRDefault="00B95277" w:rsidP="00B95277">
            <w:pPr>
              <w:ind w:left="39"/>
              <w:rPr>
                <w:b/>
              </w:rPr>
            </w:pPr>
            <w:r w:rsidRPr="00F55FA3">
              <w:rPr>
                <w:b/>
              </w:rPr>
              <w:t>Section</w:t>
            </w:r>
            <w:r>
              <w:rPr>
                <w:b/>
              </w:rPr>
              <w:t xml:space="preserve"> No.</w:t>
            </w:r>
          </w:p>
        </w:tc>
      </w:tr>
    </w:tbl>
    <w:p w14:paraId="5596B1F6" w14:textId="77777777" w:rsidR="00C40C46" w:rsidRPr="00B95277" w:rsidRDefault="00C40C46" w:rsidP="00774447">
      <w:pPr>
        <w:rPr>
          <w:b/>
          <w:bCs/>
          <w:sz w:val="10"/>
          <w:szCs w:val="10"/>
        </w:rPr>
      </w:pPr>
    </w:p>
    <w:tbl>
      <w:tblPr>
        <w:tblStyle w:val="TableGrid"/>
        <w:tblW w:w="9923" w:type="dxa"/>
        <w:tblInd w:w="-601" w:type="dxa"/>
        <w:tblLook w:val="04A0" w:firstRow="1" w:lastRow="0" w:firstColumn="1" w:lastColumn="0" w:noHBand="0" w:noVBand="1"/>
      </w:tblPr>
      <w:tblGrid>
        <w:gridCol w:w="2372"/>
        <w:gridCol w:w="1771"/>
        <w:gridCol w:w="1771"/>
        <w:gridCol w:w="1771"/>
        <w:gridCol w:w="2238"/>
      </w:tblGrid>
      <w:tr w:rsidR="00817909" w:rsidRPr="00B95277" w14:paraId="52E31D61" w14:textId="77777777" w:rsidTr="00817909">
        <w:tc>
          <w:tcPr>
            <w:tcW w:w="2372" w:type="dxa"/>
          </w:tcPr>
          <w:p w14:paraId="11360329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Question No.</w:t>
            </w:r>
          </w:p>
        </w:tc>
        <w:tc>
          <w:tcPr>
            <w:tcW w:w="1771" w:type="dxa"/>
          </w:tcPr>
          <w:p w14:paraId="6023F8BC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</w:t>
            </w:r>
          </w:p>
        </w:tc>
        <w:tc>
          <w:tcPr>
            <w:tcW w:w="1771" w:type="dxa"/>
          </w:tcPr>
          <w:p w14:paraId="5F0A3104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</w:t>
            </w:r>
          </w:p>
        </w:tc>
        <w:tc>
          <w:tcPr>
            <w:tcW w:w="1771" w:type="dxa"/>
          </w:tcPr>
          <w:p w14:paraId="250755CC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I</w:t>
            </w:r>
          </w:p>
        </w:tc>
        <w:tc>
          <w:tcPr>
            <w:tcW w:w="2238" w:type="dxa"/>
          </w:tcPr>
          <w:p w14:paraId="257349CE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Total</w:t>
            </w:r>
          </w:p>
        </w:tc>
      </w:tr>
      <w:tr w:rsidR="00817909" w:rsidRPr="00B95277" w14:paraId="09F125DE" w14:textId="77777777" w:rsidTr="00817909">
        <w:tc>
          <w:tcPr>
            <w:tcW w:w="2372" w:type="dxa"/>
          </w:tcPr>
          <w:p w14:paraId="6DEAFF42" w14:textId="77777777"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Mark</w:t>
            </w:r>
          </w:p>
        </w:tc>
        <w:tc>
          <w:tcPr>
            <w:tcW w:w="1771" w:type="dxa"/>
          </w:tcPr>
          <w:p w14:paraId="6B4F6BD4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14:paraId="60E890BC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14:paraId="55056BB7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2238" w:type="dxa"/>
          </w:tcPr>
          <w:p w14:paraId="4C022924" w14:textId="77777777" w:rsidR="00817909" w:rsidRPr="00B95277" w:rsidRDefault="00817909" w:rsidP="00774447">
            <w:pPr>
              <w:rPr>
                <w:b/>
                <w:bCs/>
              </w:rPr>
            </w:pPr>
          </w:p>
        </w:tc>
      </w:tr>
    </w:tbl>
    <w:p w14:paraId="03467CAF" w14:textId="77777777" w:rsidR="00413BBD" w:rsidRPr="00B95277" w:rsidRDefault="00413BBD" w:rsidP="006D42DF">
      <w:pPr>
        <w:spacing w:after="0"/>
        <w:ind w:left="-709"/>
        <w:jc w:val="both"/>
        <w:rPr>
          <w:b/>
          <w:bCs/>
        </w:rPr>
      </w:pPr>
      <w:r w:rsidRPr="00B95277">
        <w:rPr>
          <w:b/>
          <w:bCs/>
        </w:rPr>
        <w:t>QUESTION I:</w:t>
      </w:r>
    </w:p>
    <w:p w14:paraId="422A008B" w14:textId="77777777" w:rsidR="00413BBD" w:rsidRPr="00413BBD" w:rsidRDefault="00413BBD" w:rsidP="006D42DF">
      <w:pPr>
        <w:spacing w:after="0"/>
        <w:ind w:left="-709"/>
        <w:jc w:val="both"/>
      </w:pPr>
      <w:r w:rsidRPr="00413BBD">
        <w:rPr>
          <w:b/>
          <w:bCs/>
        </w:rPr>
        <w:t>Choose the correct answer</w:t>
      </w:r>
    </w:p>
    <w:tbl>
      <w:tblPr>
        <w:tblStyle w:val="TableGrid"/>
        <w:tblW w:w="10999" w:type="dxa"/>
        <w:tblInd w:w="-601" w:type="dxa"/>
        <w:tblLook w:val="04A0" w:firstRow="1" w:lastRow="0" w:firstColumn="1" w:lastColumn="0" w:noHBand="0" w:noVBand="1"/>
      </w:tblPr>
      <w:tblGrid>
        <w:gridCol w:w="10999"/>
      </w:tblGrid>
      <w:tr w:rsidR="00817909" w14:paraId="1A8A0D6E" w14:textId="77777777" w:rsidTr="00BE335B">
        <w:trPr>
          <w:trHeight w:val="354"/>
        </w:trPr>
        <w:tc>
          <w:tcPr>
            <w:tcW w:w="10999" w:type="dxa"/>
          </w:tcPr>
          <w:p w14:paraId="6063AC76" w14:textId="77777777" w:rsidR="00817909" w:rsidRPr="00413BBD" w:rsidRDefault="00413BBD" w:rsidP="00413BBD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>
              <w:rPr>
                <w:sz w:val="21"/>
                <w:szCs w:val="21"/>
              </w:rPr>
              <w:t xml:space="preserve"> The formula </w:t>
            </w:r>
            <w:r w:rsidR="00241A7E">
              <w:rPr>
                <w:sz w:val="21"/>
                <w:szCs w:val="21"/>
              </w:rPr>
              <w:t xml:space="preserve"> </w:t>
            </w:r>
            <w:r w:rsidR="00B03BBA" w:rsidRPr="00DE27BC">
              <w:rPr>
                <w:noProof/>
                <w:position w:val="-12"/>
                <w:sz w:val="21"/>
                <w:szCs w:val="21"/>
              </w:rPr>
              <w:object w:dxaOrig="1960" w:dyaOrig="340" w14:anchorId="1BEA9B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alt="" style="width:98pt;height:17pt;mso-width-percent:0;mso-height-percent:0;mso-width-percent:0;mso-height-percent:0" o:ole="">
                  <v:imagedata r:id="rId6" o:title=""/>
                </v:shape>
                <o:OLEObject Type="Embed" ProgID="Equation.DSMT4" ShapeID="_x0000_i1047" DrawAspect="Content" ObjectID="_1649885258" r:id="rId7"/>
              </w:object>
            </w:r>
            <w:r>
              <w:rPr>
                <w:sz w:val="21"/>
                <w:szCs w:val="21"/>
              </w:rPr>
              <w:t xml:space="preserve"> is equal </w:t>
            </w:r>
            <w:proofErr w:type="gramStart"/>
            <w:r>
              <w:rPr>
                <w:sz w:val="21"/>
                <w:szCs w:val="21"/>
              </w:rPr>
              <w:t>to :</w:t>
            </w:r>
            <w:proofErr w:type="gramEnd"/>
          </w:p>
          <w:p w14:paraId="6ADC2526" w14:textId="77777777" w:rsidR="00413BBD" w:rsidRPr="00413BBD" w:rsidRDefault="00413BBD" w:rsidP="00241A7E">
            <w:pPr>
              <w:pStyle w:val="ListParagraph"/>
              <w:rPr>
                <w:sz w:val="28"/>
                <w:szCs w:val="28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>.</w:t>
            </w:r>
            <w:r w:rsidR="004103F5">
              <w:rPr>
                <w:sz w:val="21"/>
                <w:szCs w:val="21"/>
              </w:rPr>
              <w:t xml:space="preserve"> </w:t>
            </w:r>
            <w:r w:rsidR="00B03BBA" w:rsidRPr="00413BBD">
              <w:rPr>
                <w:noProof/>
                <w:position w:val="-4"/>
                <w:sz w:val="21"/>
                <w:szCs w:val="21"/>
              </w:rPr>
              <w:object w:dxaOrig="240" w:dyaOrig="200" w14:anchorId="2686852A">
                <v:shape id="_x0000_i1046" type="#_x0000_t75" alt="" style="width:12pt;height:10pt;mso-width-percent:0;mso-height-percent:0;mso-width-percent:0;mso-height-percent:0" o:ole="">
                  <v:imagedata r:id="rId8" o:title=""/>
                </v:shape>
                <o:OLEObject Type="Embed" ProgID="Equation.DSMT4" ShapeID="_x0000_i1046" DrawAspect="Content" ObjectID="_1649885259" r:id="rId9"/>
              </w:object>
            </w:r>
            <w:r w:rsidR="00241A7E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   </w:t>
            </w:r>
            <w:r w:rsidR="00241A7E">
              <w:rPr>
                <w:sz w:val="21"/>
                <w:szCs w:val="21"/>
              </w:rPr>
              <w:t xml:space="preserve">       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B10E81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ii.</w:t>
            </w:r>
            <w:r w:rsidR="00241A7E">
              <w:rPr>
                <w:position w:val="-4"/>
                <w:sz w:val="21"/>
                <w:szCs w:val="21"/>
              </w:rPr>
              <w:t>1</w:t>
            </w:r>
            <w:r w:rsidR="00B10E81">
              <w:rPr>
                <w:sz w:val="21"/>
                <w:szCs w:val="21"/>
              </w:rPr>
              <w:t xml:space="preserve">                </w:t>
            </w:r>
            <w:r w:rsidR="006D42DF">
              <w:rPr>
                <w:sz w:val="21"/>
                <w:szCs w:val="21"/>
              </w:rPr>
              <w:t xml:space="preserve">            </w:t>
            </w:r>
            <w:r w:rsidR="00241A7E">
              <w:rPr>
                <w:sz w:val="21"/>
                <w:szCs w:val="21"/>
              </w:rPr>
              <w:t xml:space="preserve">  </w:t>
            </w:r>
            <w:r w:rsidR="003F5E4B">
              <w:rPr>
                <w:sz w:val="21"/>
                <w:szCs w:val="21"/>
              </w:rPr>
              <w:t xml:space="preserve">  </w:t>
            </w:r>
            <w:r w:rsidR="006D42DF">
              <w:rPr>
                <w:sz w:val="21"/>
                <w:szCs w:val="21"/>
              </w:rPr>
              <w:t xml:space="preserve">      </w:t>
            </w:r>
            <w:r w:rsidR="00B10E81">
              <w:rPr>
                <w:sz w:val="21"/>
                <w:szCs w:val="21"/>
              </w:rPr>
              <w:t xml:space="preserve">    </w:t>
            </w:r>
            <w:r>
              <w:rPr>
                <w:sz w:val="21"/>
                <w:szCs w:val="21"/>
              </w:rPr>
              <w:t xml:space="preserve">iii. Zero. </w:t>
            </w:r>
            <w:r w:rsidR="00B10E81">
              <w:rPr>
                <w:sz w:val="21"/>
                <w:szCs w:val="21"/>
              </w:rPr>
              <w:t xml:space="preserve">      </w:t>
            </w:r>
            <w:r w:rsidR="006D42DF">
              <w:rPr>
                <w:sz w:val="21"/>
                <w:szCs w:val="21"/>
              </w:rPr>
              <w:t xml:space="preserve">                     </w:t>
            </w:r>
            <w:r w:rsidR="003F5E4B">
              <w:rPr>
                <w:sz w:val="21"/>
                <w:szCs w:val="21"/>
              </w:rPr>
              <w:t xml:space="preserve">     </w:t>
            </w:r>
            <w:r w:rsidR="00B10E81">
              <w:rPr>
                <w:sz w:val="21"/>
                <w:szCs w:val="21"/>
              </w:rPr>
              <w:t xml:space="preserve">     </w:t>
            </w:r>
            <w:r w:rsidR="00B503C8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14:paraId="416C42CE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3D31FAB8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7ECAB742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714BAA21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0487C0BF" w14:textId="77777777" w:rsidTr="00BE335B">
        <w:trPr>
          <w:trHeight w:val="244"/>
        </w:trPr>
        <w:tc>
          <w:tcPr>
            <w:tcW w:w="10999" w:type="dxa"/>
          </w:tcPr>
          <w:p w14:paraId="41E5682C" w14:textId="77777777" w:rsidR="00817909" w:rsidRPr="00A63E99" w:rsidRDefault="00413BBD" w:rsidP="00413BBD">
            <w:pPr>
              <w:pStyle w:val="ListParagraph"/>
              <w:numPr>
                <w:ilvl w:val="0"/>
                <w:numId w:val="1"/>
              </w:numPr>
            </w:pPr>
            <w:r w:rsidRPr="00C33253">
              <w:rPr>
                <w:sz w:val="21"/>
                <w:szCs w:val="21"/>
              </w:rPr>
              <w:t xml:space="preserve">If </w:t>
            </w:r>
            <w:r w:rsidR="00B03BBA" w:rsidRPr="00413BBD">
              <w:rPr>
                <w:noProof/>
                <w:position w:val="-10"/>
                <w:sz w:val="21"/>
                <w:szCs w:val="21"/>
              </w:rPr>
              <w:object w:dxaOrig="1800" w:dyaOrig="300" w14:anchorId="0FC617A0">
                <v:shape id="_x0000_i1045" type="#_x0000_t75" alt="" style="width:90pt;height:15pt;mso-width-percent:0;mso-height-percent:0;mso-width-percent:0;mso-height-percent:0" o:ole="">
                  <v:imagedata r:id="rId10" o:title=""/>
                </v:shape>
                <o:OLEObject Type="Embed" ProgID="Equation.DSMT4" ShapeID="_x0000_i1045" DrawAspect="Content" ObjectID="_1649885260" r:id="rId11"/>
              </w:object>
            </w:r>
            <w:r w:rsidRPr="00C33253">
              <w:rPr>
                <w:sz w:val="21"/>
                <w:szCs w:val="21"/>
              </w:rPr>
              <w:t xml:space="preserve">, then </w:t>
            </w:r>
            <w:r w:rsidR="00B03BBA" w:rsidRPr="00C33253">
              <w:rPr>
                <w:noProof/>
                <w:position w:val="-4"/>
                <w:sz w:val="21"/>
                <w:szCs w:val="21"/>
              </w:rPr>
              <w:object w:dxaOrig="220" w:dyaOrig="180" w14:anchorId="33461204">
                <v:shape id="_x0000_i1044" type="#_x0000_t75" alt="" style="width:11pt;height:9pt;mso-width-percent:0;mso-height-percent:0;mso-width-percent:0;mso-height-percent:0" o:ole="">
                  <v:imagedata r:id="rId12" o:title=""/>
                </v:shape>
                <o:OLEObject Type="Embed" ProgID="Equation.DSMT4" ShapeID="_x0000_i1044" DrawAspect="Content" ObjectID="_1649885261" r:id="rId13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14:paraId="18DA29F1" w14:textId="77777777" w:rsidR="00A63E99" w:rsidRPr="00413BBD" w:rsidRDefault="00A63E99" w:rsidP="006D42DF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 w:rsidR="00B03BBA" w:rsidRPr="00A63E99">
              <w:rPr>
                <w:noProof/>
                <w:position w:val="-4"/>
              </w:rPr>
              <w:object w:dxaOrig="200" w:dyaOrig="260" w14:anchorId="574A0FB6">
                <v:shape id="_x0000_i1043" type="#_x0000_t75" alt="" style="width:10pt;height:13pt;mso-width-percent:0;mso-height-percent:0;mso-width-percent:0;mso-height-percent:0" o:ole="">
                  <v:imagedata r:id="rId14" o:title=""/>
                </v:shape>
                <o:OLEObject Type="Embed" ProgID="Equation.DSMT4" ShapeID="_x0000_i1043" DrawAspect="Content" ObjectID="_1649885262" r:id="rId15"/>
              </w:object>
            </w:r>
            <w:r w:rsidR="00B10E81">
              <w:t xml:space="preserve">               </w:t>
            </w:r>
            <w:r w:rsidR="006D42DF">
              <w:t xml:space="preserve">                 </w:t>
            </w:r>
            <w:r>
              <w:t xml:space="preserve">ii. </w:t>
            </w:r>
            <w:r w:rsidR="00B03BBA" w:rsidRPr="00A63E99">
              <w:rPr>
                <w:noProof/>
                <w:position w:val="-4"/>
              </w:rPr>
              <w:object w:dxaOrig="200" w:dyaOrig="260" w14:anchorId="58ED20C1">
                <v:shape id="_x0000_i1042" type="#_x0000_t75" alt="" style="width:10pt;height:13pt;mso-width-percent:0;mso-height-percent:0;mso-width-percent:0;mso-height-percent:0" o:ole="">
                  <v:imagedata r:id="rId16" o:title=""/>
                </v:shape>
                <o:OLEObject Type="Embed" ProgID="Equation.DSMT4" ShapeID="_x0000_i1042" DrawAspect="Content" ObjectID="_1649885263" r:id="rId17"/>
              </w:object>
            </w:r>
            <w:r w:rsidR="00B10E81">
              <w:t xml:space="preserve">             </w:t>
            </w:r>
            <w:r w:rsidR="006D42DF">
              <w:t xml:space="preserve">                  </w:t>
            </w:r>
            <w:r w:rsidR="00B10E81">
              <w:t xml:space="preserve">   </w:t>
            </w:r>
            <w:r>
              <w:t>iii.</w:t>
            </w:r>
            <w:r w:rsidR="00B03BBA" w:rsidRPr="00413BBD">
              <w:rPr>
                <w:noProof/>
                <w:position w:val="-6"/>
              </w:rPr>
              <w:object w:dxaOrig="200" w:dyaOrig="279" w14:anchorId="726C70A6">
                <v:shape id="_x0000_i1041" type="#_x0000_t75" alt="" style="width:10pt;height:14pt;mso-width-percent:0;mso-height-percent:0;mso-width-percent:0;mso-height-percent:0" o:ole="">
                  <v:imagedata r:id="rId18" o:title=""/>
                </v:shape>
                <o:OLEObject Type="Embed" ProgID="Equation.DSMT4" ShapeID="_x0000_i1041" DrawAspect="Content" ObjectID="_1649885264" r:id="rId19"/>
              </w:object>
            </w:r>
            <w:r w:rsidR="00B10E81">
              <w:t xml:space="preserve">             </w:t>
            </w:r>
            <w:r w:rsidR="006D42DF">
              <w:t xml:space="preserve">                    </w:t>
            </w:r>
            <w:r w:rsidR="00B10E81">
              <w:t xml:space="preserve">     </w:t>
            </w:r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14:paraId="2153C9BD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66FA09B8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298DFD1C" w14:textId="77777777" w:rsidTr="00BE335B">
        <w:trPr>
          <w:trHeight w:val="680"/>
        </w:trPr>
        <w:tc>
          <w:tcPr>
            <w:tcW w:w="10999" w:type="dxa"/>
            <w:tcBorders>
              <w:bottom w:val="single" w:sz="4" w:space="0" w:color="auto"/>
            </w:tcBorders>
          </w:tcPr>
          <w:p w14:paraId="266F0EBC" w14:textId="77777777" w:rsidR="00817909" w:rsidRPr="00A63E99" w:rsidRDefault="00B03BBA" w:rsidP="00A63E99">
            <w:pPr>
              <w:pStyle w:val="ListParagraph"/>
              <w:numPr>
                <w:ilvl w:val="0"/>
                <w:numId w:val="1"/>
              </w:numPr>
            </w:pPr>
            <w:r w:rsidRPr="007E6320">
              <w:rPr>
                <w:noProof/>
                <w:position w:val="-26"/>
                <w:sz w:val="21"/>
                <w:szCs w:val="21"/>
              </w:rPr>
              <w:object w:dxaOrig="1560" w:dyaOrig="639" w14:anchorId="0E1BCFC9">
                <v:shape id="_x0000_i1040" type="#_x0000_t75" alt="" style="width:78pt;height:31pt;mso-width-percent:0;mso-height-percent:0;mso-width-percent:0;mso-height-percent:0" o:ole="">
                  <v:imagedata r:id="rId20" o:title=""/>
                </v:shape>
                <o:OLEObject Type="Embed" ProgID="Equation.DSMT4" ShapeID="_x0000_i1040" DrawAspect="Content" ObjectID="_1649885265" r:id="rId21"/>
              </w:object>
            </w:r>
            <w:r w:rsidR="00A63E99" w:rsidRPr="00C33253">
              <w:rPr>
                <w:sz w:val="21"/>
                <w:szCs w:val="21"/>
              </w:rPr>
              <w:t xml:space="preserve"> is </w:t>
            </w:r>
            <w:r w:rsidR="00A63E99">
              <w:rPr>
                <w:sz w:val="21"/>
                <w:szCs w:val="21"/>
              </w:rPr>
              <w:t>equal to</w:t>
            </w:r>
            <w:r w:rsidR="00A63E99" w:rsidRPr="00C33253">
              <w:rPr>
                <w:sz w:val="21"/>
                <w:szCs w:val="21"/>
              </w:rPr>
              <w:t>:</w:t>
            </w:r>
          </w:p>
          <w:p w14:paraId="0D95092F" w14:textId="77777777" w:rsidR="00A63E99" w:rsidRPr="00A63E99" w:rsidRDefault="00A63E99" w:rsidP="006D42DF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>
              <w:rPr>
                <w:sz w:val="21"/>
                <w:szCs w:val="21"/>
              </w:rPr>
              <w:t xml:space="preserve"> </w:t>
            </w:r>
            <w:r w:rsidR="00B03BBA" w:rsidRPr="00F63B90">
              <w:rPr>
                <w:noProof/>
                <w:position w:val="-22"/>
                <w:sz w:val="21"/>
                <w:szCs w:val="21"/>
              </w:rPr>
              <w:object w:dxaOrig="1240" w:dyaOrig="560" w14:anchorId="62BBFCB6">
                <v:shape id="_x0000_i1039" type="#_x0000_t75" alt="" style="width:62pt;height:28pt;mso-width-percent:0;mso-height-percent:0;mso-width-percent:0;mso-height-percent:0" o:ole="">
                  <v:imagedata r:id="rId22" o:title=""/>
                </v:shape>
                <o:OLEObject Type="Embed" ProgID="Equation.DSMT4" ShapeID="_x0000_i1039" DrawAspect="Content" ObjectID="_1649885266" r:id="rId23"/>
              </w:object>
            </w:r>
            <w:r>
              <w:t xml:space="preserve"> </w:t>
            </w:r>
            <w:r w:rsidR="00B10E81">
              <w:t xml:space="preserve">      </w:t>
            </w:r>
            <w:r w:rsidR="006D42DF">
              <w:t xml:space="preserve">   </w:t>
            </w:r>
            <w:r w:rsidR="00B10E81">
              <w:t xml:space="preserve"> </w:t>
            </w:r>
            <w:r>
              <w:t xml:space="preserve">ii. </w:t>
            </w:r>
            <w:r w:rsidR="00B03BBA" w:rsidRPr="00F63B90">
              <w:rPr>
                <w:noProof/>
                <w:position w:val="-22"/>
                <w:sz w:val="21"/>
                <w:szCs w:val="21"/>
              </w:rPr>
              <w:object w:dxaOrig="1240" w:dyaOrig="580" w14:anchorId="419EB52F">
                <v:shape id="_x0000_i1038" type="#_x0000_t75" alt="" style="width:62pt;height:29pt;mso-width-percent:0;mso-height-percent:0;mso-width-percent:0;mso-height-percent:0" o:ole="">
                  <v:imagedata r:id="rId24" o:title=""/>
                </v:shape>
                <o:OLEObject Type="Embed" ProgID="Equation.DSMT4" ShapeID="_x0000_i1038" DrawAspect="Content" ObjectID="_1649885267" r:id="rId25"/>
              </w:object>
            </w:r>
            <w:r w:rsidR="003F5E4B">
              <w:rPr>
                <w:position w:val="-22"/>
                <w:sz w:val="21"/>
                <w:szCs w:val="21"/>
              </w:rPr>
              <w:t xml:space="preserve">              </w:t>
            </w:r>
            <w:r w:rsidR="006D42DF">
              <w:rPr>
                <w:position w:val="-22"/>
                <w:sz w:val="21"/>
                <w:szCs w:val="21"/>
              </w:rPr>
              <w:t xml:space="preserve">  </w:t>
            </w:r>
            <w:r>
              <w:t>iii.</w:t>
            </w:r>
            <w:r>
              <w:rPr>
                <w:sz w:val="21"/>
                <w:szCs w:val="21"/>
              </w:rPr>
              <w:t xml:space="preserve"> </w:t>
            </w:r>
            <w:r w:rsidR="00B03BBA" w:rsidRPr="00695990">
              <w:rPr>
                <w:noProof/>
                <w:position w:val="-22"/>
                <w:sz w:val="21"/>
                <w:szCs w:val="21"/>
              </w:rPr>
              <w:object w:dxaOrig="1240" w:dyaOrig="560" w14:anchorId="1F59CC62">
                <v:shape id="_x0000_i1037" type="#_x0000_t75" alt="" style="width:62pt;height:28pt;mso-width-percent:0;mso-height-percent:0;mso-width-percent:0;mso-height-percent:0" o:ole="">
                  <v:imagedata r:id="rId26" o:title=""/>
                </v:shape>
                <o:OLEObject Type="Embed" ProgID="Equation.DSMT4" ShapeID="_x0000_i1037" DrawAspect="Content" ObjectID="_1649885268" r:id="rId27"/>
              </w:object>
            </w:r>
            <w:r w:rsidR="006D42DF">
              <w:rPr>
                <w:position w:val="-22"/>
                <w:sz w:val="21"/>
                <w:szCs w:val="21"/>
              </w:rPr>
              <w:t xml:space="preserve">                    </w:t>
            </w:r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5439E5" w14:paraId="2A7FDCFC" w14:textId="77777777" w:rsidTr="00BE335B">
        <w:trPr>
          <w:trHeight w:val="67"/>
        </w:trPr>
        <w:tc>
          <w:tcPr>
            <w:tcW w:w="10999" w:type="dxa"/>
            <w:tcBorders>
              <w:left w:val="nil"/>
              <w:bottom w:val="single" w:sz="4" w:space="0" w:color="auto"/>
              <w:right w:val="nil"/>
            </w:tcBorders>
          </w:tcPr>
          <w:p w14:paraId="4733D504" w14:textId="77777777" w:rsidR="005439E5" w:rsidRPr="00F21D20" w:rsidRDefault="005439E5" w:rsidP="005439E5">
            <w:pPr>
              <w:rPr>
                <w:sz w:val="10"/>
                <w:szCs w:val="10"/>
              </w:rPr>
            </w:pPr>
          </w:p>
        </w:tc>
      </w:tr>
      <w:tr w:rsidR="005439E5" w14:paraId="04EC5097" w14:textId="77777777" w:rsidTr="00BE335B">
        <w:trPr>
          <w:trHeight w:val="714"/>
        </w:trPr>
        <w:tc>
          <w:tcPr>
            <w:tcW w:w="10999" w:type="dxa"/>
            <w:tcBorders>
              <w:bottom w:val="single" w:sz="4" w:space="0" w:color="auto"/>
            </w:tcBorders>
          </w:tcPr>
          <w:p w14:paraId="064D83EC" w14:textId="77777777" w:rsidR="005439E5" w:rsidRDefault="005439E5" w:rsidP="00A63E99">
            <w:pPr>
              <w:pStyle w:val="ListParagraph"/>
              <w:numPr>
                <w:ilvl w:val="0"/>
                <w:numId w:val="1"/>
              </w:numPr>
              <w:rPr>
                <w:sz w:val="21"/>
                <w:szCs w:val="21"/>
              </w:rPr>
            </w:pPr>
            <w:r>
              <w:t xml:space="preserve">If  </w:t>
            </w:r>
            <w:r w:rsidR="00B03BBA" w:rsidRPr="00154749">
              <w:rPr>
                <w:noProof/>
                <w:position w:val="-10"/>
              </w:rPr>
              <w:object w:dxaOrig="1840" w:dyaOrig="360" w14:anchorId="24BA7DF2">
                <v:shape id="_x0000_i1036" type="#_x0000_t75" alt="" style="width:92pt;height:18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649885269" r:id="rId29"/>
              </w:object>
            </w:r>
            <w:r>
              <w:t xml:space="preserve">, then </w:t>
            </w:r>
            <w:r w:rsidR="00B03BBA" w:rsidRPr="00154749">
              <w:rPr>
                <w:noProof/>
                <w:position w:val="-24"/>
              </w:rPr>
              <w:object w:dxaOrig="380" w:dyaOrig="620" w14:anchorId="0B6C69AA">
                <v:shape id="_x0000_i1035" type="#_x0000_t75" alt="" style="width:19pt;height:31pt;mso-width-percent:0;mso-height-percent:0;mso-width-percent:0;mso-height-percent:0" o:ole="">
                  <v:imagedata r:id="rId30" o:title=""/>
                </v:shape>
                <o:OLEObject Type="Embed" ProgID="Equation.DSMT4" ShapeID="_x0000_i1035" DrawAspect="Content" ObjectID="_1649885270" r:id="rId31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14:paraId="66CA9613" w14:textId="77777777" w:rsidR="005439E5" w:rsidRPr="00C33253" w:rsidRDefault="005439E5" w:rsidP="006D42DF">
            <w:pPr>
              <w:pStyle w:val="ListParagraph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>.</w:t>
            </w:r>
            <w:r w:rsidR="00B03BBA" w:rsidRPr="005439E5">
              <w:rPr>
                <w:noProof/>
                <w:position w:val="-24"/>
                <w:sz w:val="21"/>
                <w:szCs w:val="21"/>
              </w:rPr>
              <w:object w:dxaOrig="1120" w:dyaOrig="620" w14:anchorId="7A234687">
                <v:shape id="_x0000_i1034" type="#_x0000_t75" alt="" style="width:56pt;height:31pt;mso-width-percent:0;mso-height-percent:0;mso-width-percent:0;mso-height-percent:0" o:ole="">
                  <v:imagedata r:id="rId32" o:title=""/>
                </v:shape>
                <o:OLEObject Type="Embed" ProgID="Equation.DSMT4" ShapeID="_x0000_i1034" DrawAspect="Content" ObjectID="_1649885271" r:id="rId33"/>
              </w:object>
            </w:r>
            <w:r w:rsidR="006D42DF">
              <w:rPr>
                <w:position w:val="-24"/>
                <w:sz w:val="21"/>
                <w:szCs w:val="21"/>
              </w:rPr>
              <w:t xml:space="preserve">                </w:t>
            </w:r>
            <w:r>
              <w:rPr>
                <w:sz w:val="21"/>
                <w:szCs w:val="21"/>
              </w:rPr>
              <w:t>ii.</w:t>
            </w:r>
            <w:r w:rsidR="00B03BBA" w:rsidRPr="005439E5">
              <w:rPr>
                <w:noProof/>
                <w:position w:val="-24"/>
                <w:sz w:val="21"/>
                <w:szCs w:val="21"/>
              </w:rPr>
              <w:object w:dxaOrig="1120" w:dyaOrig="660" w14:anchorId="0E5C124C">
                <v:shape id="_x0000_i1033" type="#_x0000_t75" alt="" style="width:56pt;height:33pt;mso-width-percent:0;mso-height-percent:0;mso-width-percent:0;mso-height-percent:0" o:ole="">
                  <v:imagedata r:id="rId34" o:title=""/>
                </v:shape>
                <o:OLEObject Type="Embed" ProgID="Equation.DSMT4" ShapeID="_x0000_i1033" DrawAspect="Content" ObjectID="_1649885272" r:id="rId35"/>
              </w:object>
            </w:r>
            <w:r w:rsidR="003F5E4B">
              <w:rPr>
                <w:position w:val="-24"/>
                <w:sz w:val="21"/>
                <w:szCs w:val="21"/>
              </w:rPr>
              <w:t xml:space="preserve">                  </w:t>
            </w:r>
            <w:r w:rsidR="006D42DF">
              <w:rPr>
                <w:position w:val="-24"/>
                <w:sz w:val="21"/>
                <w:szCs w:val="21"/>
              </w:rPr>
              <w:t xml:space="preserve">   </w:t>
            </w:r>
            <w:r>
              <w:rPr>
                <w:sz w:val="21"/>
                <w:szCs w:val="21"/>
              </w:rPr>
              <w:t xml:space="preserve">iii. </w:t>
            </w:r>
            <w:r w:rsidR="00B03BBA" w:rsidRPr="005439E5">
              <w:rPr>
                <w:noProof/>
                <w:position w:val="-24"/>
                <w:sz w:val="21"/>
                <w:szCs w:val="21"/>
              </w:rPr>
              <w:object w:dxaOrig="1380" w:dyaOrig="620" w14:anchorId="3341C101">
                <v:shape id="_x0000_i1032" type="#_x0000_t75" alt="" style="width:69pt;height:31pt;mso-width-percent:0;mso-height-percent:0;mso-width-percent:0;mso-height-percent:0" o:ole="">
                  <v:imagedata r:id="rId36" o:title=""/>
                </v:shape>
                <o:OLEObject Type="Embed" ProgID="Equation.DSMT4" ShapeID="_x0000_i1032" DrawAspect="Content" ObjectID="_1649885273" r:id="rId37"/>
              </w:object>
            </w:r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3F5E4B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14:paraId="4D4683EC" w14:textId="77777777" w:rsidTr="00BE335B">
        <w:trPr>
          <w:trHeight w:val="320"/>
        </w:trPr>
        <w:tc>
          <w:tcPr>
            <w:tcW w:w="10999" w:type="dxa"/>
            <w:tcBorders>
              <w:top w:val="single" w:sz="4" w:space="0" w:color="auto"/>
              <w:left w:val="nil"/>
              <w:right w:val="nil"/>
            </w:tcBorders>
          </w:tcPr>
          <w:p w14:paraId="78DC63BB" w14:textId="77777777" w:rsidR="00470B5D" w:rsidRDefault="00470B5D" w:rsidP="00A63E99">
            <w:pPr>
              <w:rPr>
                <w:b/>
                <w:bCs/>
                <w:u w:val="single"/>
              </w:rPr>
            </w:pPr>
          </w:p>
          <w:p w14:paraId="39EAE396" w14:textId="77777777" w:rsidR="00A63E99" w:rsidRDefault="00A63E99" w:rsidP="00A63E99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I</w:t>
            </w:r>
          </w:p>
          <w:p w14:paraId="0329C5A4" w14:textId="77777777" w:rsidR="00817909" w:rsidRDefault="00A63E99" w:rsidP="00A63E99">
            <w:pPr>
              <w:rPr>
                <w:b/>
                <w:bCs/>
              </w:rPr>
            </w:pPr>
            <w:r w:rsidRPr="00263DF5">
              <w:rPr>
                <w:b/>
                <w:bCs/>
              </w:rPr>
              <w:t>Evaluate the following integrals</w:t>
            </w:r>
          </w:p>
          <w:p w14:paraId="748FD760" w14:textId="77777777" w:rsidR="00470B5D" w:rsidRPr="00A63E99" w:rsidRDefault="00470B5D" w:rsidP="00A63E99"/>
        </w:tc>
      </w:tr>
      <w:tr w:rsidR="00817909" w14:paraId="33F5D2FB" w14:textId="77777777" w:rsidTr="00470B5D">
        <w:trPr>
          <w:trHeight w:val="4265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14:paraId="253FE3DB" w14:textId="77777777" w:rsidR="00241A7E" w:rsidRDefault="00B03BBA" w:rsidP="00241A7E">
            <w:pPr>
              <w:pStyle w:val="ListParagraph"/>
              <w:numPr>
                <w:ilvl w:val="0"/>
                <w:numId w:val="4"/>
              </w:numPr>
            </w:pPr>
            <w:r w:rsidRPr="00154749">
              <w:rPr>
                <w:noProof/>
                <w:position w:val="-16"/>
              </w:rPr>
              <w:object w:dxaOrig="1320" w:dyaOrig="440" w14:anchorId="21A116F8">
                <v:shape id="_x0000_i1031" type="#_x0000_t75" alt="" style="width:67pt;height:22pt;mso-width-percent:0;mso-height-percent:0;mso-width-percent:0;mso-height-percent:0" o:ole="">
                  <v:imagedata r:id="rId38" o:title=""/>
                </v:shape>
                <o:OLEObject Type="Embed" ProgID="Equation.DSMT4" ShapeID="_x0000_i1031" DrawAspect="Content" ObjectID="_1649885274" r:id="rId39"/>
              </w:object>
            </w:r>
          </w:p>
          <w:p w14:paraId="1F150A59" w14:textId="77777777" w:rsidR="003F12E7" w:rsidRDefault="003F12E7" w:rsidP="003F12E7"/>
          <w:p w14:paraId="053ABE3E" w14:textId="77777777" w:rsidR="003F12E7" w:rsidRDefault="003F12E7" w:rsidP="003F12E7"/>
          <w:p w14:paraId="39A1160F" w14:textId="77777777" w:rsidR="003F12E7" w:rsidRDefault="003F12E7" w:rsidP="003F12E7"/>
          <w:p w14:paraId="73D80680" w14:textId="77777777" w:rsidR="003F12E7" w:rsidRDefault="003F12E7" w:rsidP="003F12E7"/>
          <w:p w14:paraId="417E6086" w14:textId="77777777" w:rsidR="00163CE0" w:rsidRDefault="00163CE0" w:rsidP="003F12E7"/>
          <w:p w14:paraId="2849D09E" w14:textId="77777777" w:rsidR="00163CE0" w:rsidRDefault="00163CE0" w:rsidP="003F12E7"/>
          <w:p w14:paraId="32D5125E" w14:textId="77777777" w:rsidR="00163CE0" w:rsidRDefault="00163CE0" w:rsidP="003F12E7"/>
          <w:p w14:paraId="332E793D" w14:textId="77777777" w:rsidR="003F12E7" w:rsidRDefault="003F12E7" w:rsidP="003F12E7"/>
          <w:p w14:paraId="18EDF1E1" w14:textId="77777777" w:rsidR="00241A7E" w:rsidRDefault="00241A7E" w:rsidP="003F12E7"/>
          <w:p w14:paraId="7B64FA9C" w14:textId="77777777" w:rsidR="00241A7E" w:rsidRDefault="00241A7E" w:rsidP="003F12E7"/>
          <w:p w14:paraId="6BEF2383" w14:textId="77777777" w:rsidR="00241A7E" w:rsidRDefault="00241A7E" w:rsidP="003F12E7"/>
          <w:p w14:paraId="503247B5" w14:textId="77777777" w:rsidR="00241A7E" w:rsidRPr="00A63E99" w:rsidRDefault="00241A7E" w:rsidP="003F12E7"/>
        </w:tc>
      </w:tr>
      <w:tr w:rsidR="00817909" w14:paraId="232DAB56" w14:textId="77777777" w:rsidTr="00470B5D">
        <w:trPr>
          <w:trHeight w:val="3545"/>
        </w:trPr>
        <w:tc>
          <w:tcPr>
            <w:tcW w:w="10999" w:type="dxa"/>
          </w:tcPr>
          <w:p w14:paraId="78ABB40F" w14:textId="77777777" w:rsidR="00817909" w:rsidRDefault="00B03BBA" w:rsidP="00241A7E">
            <w:pPr>
              <w:ind w:left="360"/>
            </w:pPr>
            <w:r w:rsidRPr="009F727C">
              <w:rPr>
                <w:noProof/>
                <w:position w:val="-24"/>
              </w:rPr>
              <w:object w:dxaOrig="1540" w:dyaOrig="660" w14:anchorId="21E8C029">
                <v:shape id="_x0000_i1030" type="#_x0000_t75" alt="" style="width:77pt;height:33pt;mso-width-percent:0;mso-height-percent:0;mso-width-percent:0;mso-height-percent:0" o:ole="">
                  <v:imagedata r:id="rId40" o:title=""/>
                </v:shape>
                <o:OLEObject Type="Embed" ProgID="Equation.DSMT4" ShapeID="_x0000_i1030" DrawAspect="Content" ObjectID="_1649885275" r:id="rId41"/>
              </w:object>
            </w:r>
          </w:p>
          <w:p w14:paraId="6E278B39" w14:textId="77777777" w:rsidR="00D76D13" w:rsidRDefault="00D76D13" w:rsidP="00D76D13"/>
          <w:p w14:paraId="7E14F992" w14:textId="77777777" w:rsidR="00D76D13" w:rsidRDefault="00D76D13" w:rsidP="00D76D13"/>
          <w:p w14:paraId="05B75D97" w14:textId="77777777" w:rsidR="00D76D13" w:rsidRDefault="00D76D13" w:rsidP="00D76D13"/>
          <w:p w14:paraId="668E0D98" w14:textId="77777777" w:rsidR="00D76D13" w:rsidRDefault="00D76D13" w:rsidP="00D76D13"/>
          <w:p w14:paraId="72AC72B5" w14:textId="77777777" w:rsidR="00D76D13" w:rsidRDefault="00D76D13" w:rsidP="00D76D13"/>
          <w:p w14:paraId="5CB97892" w14:textId="77777777" w:rsidR="00D76D13" w:rsidRDefault="00D76D13" w:rsidP="00D76D13"/>
          <w:p w14:paraId="52536BC1" w14:textId="77777777" w:rsidR="00D76D13" w:rsidRDefault="00D76D13" w:rsidP="00D76D13"/>
          <w:p w14:paraId="6559A879" w14:textId="77777777" w:rsidR="00241A7E" w:rsidRDefault="00241A7E" w:rsidP="00D76D13"/>
          <w:p w14:paraId="3BA1103C" w14:textId="77777777" w:rsidR="00241A7E" w:rsidRDefault="00241A7E" w:rsidP="00D76D13"/>
          <w:p w14:paraId="2CF8A551" w14:textId="77777777" w:rsidR="009F727C" w:rsidRDefault="009F727C" w:rsidP="00D76D13"/>
          <w:p w14:paraId="59EACDE5" w14:textId="77777777" w:rsidR="009F727C" w:rsidRDefault="009F727C" w:rsidP="00D76D13"/>
          <w:p w14:paraId="1FE9B03F" w14:textId="77777777" w:rsidR="00241A7E" w:rsidRDefault="00241A7E" w:rsidP="00D76D13"/>
          <w:p w14:paraId="631B237F" w14:textId="77777777" w:rsidR="00D76D13" w:rsidRPr="00A63E99" w:rsidRDefault="00D76D13" w:rsidP="00D76D13"/>
        </w:tc>
      </w:tr>
      <w:tr w:rsidR="00817909" w14:paraId="2C7B9260" w14:textId="77777777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14:paraId="2A12C0CF" w14:textId="77777777"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14:paraId="7D0204CE" w14:textId="77777777" w:rsidTr="00BE335B">
        <w:trPr>
          <w:trHeight w:val="1814"/>
        </w:trPr>
        <w:tc>
          <w:tcPr>
            <w:tcW w:w="10999" w:type="dxa"/>
          </w:tcPr>
          <w:p w14:paraId="1BAB4A2A" w14:textId="77777777" w:rsidR="00817909" w:rsidRDefault="00B03BBA" w:rsidP="00241A7E">
            <w:pPr>
              <w:ind w:left="360"/>
            </w:pPr>
            <w:r w:rsidRPr="009F727C">
              <w:rPr>
                <w:noProof/>
                <w:position w:val="-30"/>
              </w:rPr>
              <w:object w:dxaOrig="1660" w:dyaOrig="680" w14:anchorId="768757E2">
                <v:shape id="_x0000_i1029" type="#_x0000_t75" alt="" style="width:83pt;height:34pt;mso-width-percent:0;mso-height-percent:0;mso-width-percent:0;mso-height-percent:0" o:ole="">
                  <v:imagedata r:id="rId42" o:title=""/>
                </v:shape>
                <o:OLEObject Type="Embed" ProgID="Equation.DSMT4" ShapeID="_x0000_i1029" DrawAspect="Content" ObjectID="_1649885276" r:id="rId43"/>
              </w:object>
            </w:r>
          </w:p>
          <w:p w14:paraId="1548E635" w14:textId="77777777" w:rsidR="00D76D13" w:rsidRDefault="00D76D13" w:rsidP="00D76D13"/>
          <w:p w14:paraId="28B43488" w14:textId="77777777" w:rsidR="00D76D13" w:rsidRDefault="00D76D13" w:rsidP="00D76D13"/>
          <w:p w14:paraId="244FFE81" w14:textId="77777777" w:rsidR="00D76D13" w:rsidRDefault="00D76D13" w:rsidP="00D76D13"/>
          <w:p w14:paraId="2BE35E13" w14:textId="77777777" w:rsidR="00D76D13" w:rsidRDefault="00D76D13" w:rsidP="00D76D13"/>
          <w:p w14:paraId="4C9CD61E" w14:textId="77777777" w:rsidR="00D76D13" w:rsidRDefault="00D76D13" w:rsidP="00D76D13"/>
          <w:p w14:paraId="37CF2739" w14:textId="77777777" w:rsidR="00241A7E" w:rsidRDefault="00241A7E" w:rsidP="00D76D13"/>
          <w:p w14:paraId="212085E2" w14:textId="77777777" w:rsidR="00241A7E" w:rsidRDefault="00241A7E" w:rsidP="00D76D13"/>
          <w:p w14:paraId="77BCF036" w14:textId="77777777" w:rsidR="00D76D13" w:rsidRDefault="00D76D13" w:rsidP="00D76D13"/>
          <w:p w14:paraId="265841E7" w14:textId="77777777" w:rsidR="00DA014F" w:rsidRDefault="00DA014F" w:rsidP="00D76D13"/>
          <w:p w14:paraId="22E4FF2E" w14:textId="77777777" w:rsidR="009F727C" w:rsidRDefault="009F727C" w:rsidP="00D76D13"/>
          <w:p w14:paraId="461E4D65" w14:textId="77777777" w:rsidR="009F727C" w:rsidRDefault="009F727C" w:rsidP="00D76D13"/>
          <w:p w14:paraId="138BF2B0" w14:textId="77777777" w:rsidR="00D76D13" w:rsidRDefault="00D76D13" w:rsidP="00D76D13"/>
          <w:p w14:paraId="7AE9F8FD" w14:textId="77777777" w:rsidR="00D76D13" w:rsidRPr="00A63E99" w:rsidRDefault="00D76D13" w:rsidP="00D76D13"/>
        </w:tc>
      </w:tr>
      <w:tr w:rsidR="00817909" w14:paraId="57C97F3A" w14:textId="77777777" w:rsidTr="00BE335B">
        <w:trPr>
          <w:trHeight w:val="160"/>
        </w:trPr>
        <w:tc>
          <w:tcPr>
            <w:tcW w:w="10999" w:type="dxa"/>
            <w:tcBorders>
              <w:left w:val="nil"/>
              <w:right w:val="nil"/>
            </w:tcBorders>
          </w:tcPr>
          <w:p w14:paraId="517F5FA0" w14:textId="77777777" w:rsidR="00817909" w:rsidRDefault="00A63E99" w:rsidP="00774447">
            <w:pPr>
              <w:rPr>
                <w:b/>
                <w:bCs/>
                <w:u w:val="single"/>
              </w:rPr>
            </w:pPr>
            <w:r w:rsidRPr="00032EC6">
              <w:rPr>
                <w:b/>
                <w:bCs/>
                <w:u w:val="single"/>
              </w:rPr>
              <w:t>QUESTION III</w:t>
            </w:r>
          </w:p>
          <w:p w14:paraId="1E8462A8" w14:textId="77777777" w:rsidR="00470B5D" w:rsidRPr="00032EC6" w:rsidRDefault="00470B5D" w:rsidP="00774447">
            <w:pPr>
              <w:rPr>
                <w:b/>
                <w:bCs/>
                <w:u w:val="single"/>
              </w:rPr>
            </w:pPr>
          </w:p>
        </w:tc>
      </w:tr>
      <w:tr w:rsidR="00817909" w14:paraId="4D70F5DE" w14:textId="77777777" w:rsidTr="00BE335B">
        <w:trPr>
          <w:trHeight w:val="2090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14:paraId="6822B6C0" w14:textId="77777777" w:rsidR="009F727C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t xml:space="preserve">Find the partial fractions decomposition </w:t>
            </w:r>
            <w:proofErr w:type="gramStart"/>
            <w:r>
              <w:t>( do</w:t>
            </w:r>
            <w:proofErr w:type="gramEnd"/>
            <w:r>
              <w:t xml:space="preserve"> not integrate) of the function  </w:t>
            </w:r>
            <w:r w:rsidR="00B03BBA" w:rsidRPr="00E97E93">
              <w:rPr>
                <w:noProof/>
                <w:position w:val="-28"/>
              </w:rPr>
              <w:object w:dxaOrig="1480" w:dyaOrig="660" w14:anchorId="51DF961F">
                <v:shape id="_x0000_i1028" type="#_x0000_t75" alt="" style="width:74pt;height:33pt;mso-width-percent:0;mso-height-percent:0;mso-width-percent:0;mso-height-percent:0" o:ole="">
                  <v:imagedata r:id="rId44" o:title=""/>
                </v:shape>
                <o:OLEObject Type="Embed" ProgID="Equation.DSMT4" ShapeID="_x0000_i1028" DrawAspect="Content" ObjectID="_1649885277" r:id="rId45"/>
              </w:object>
            </w:r>
          </w:p>
          <w:p w14:paraId="16C9C60F" w14:textId="77777777" w:rsidR="000724E0" w:rsidRDefault="000724E0" w:rsidP="009F727C">
            <w:pPr>
              <w:ind w:left="360"/>
            </w:pPr>
          </w:p>
          <w:p w14:paraId="55BFECEA" w14:textId="77777777" w:rsidR="009F727C" w:rsidRDefault="009F727C" w:rsidP="00FD43B8"/>
          <w:p w14:paraId="3EF0A114" w14:textId="77777777" w:rsidR="009F727C" w:rsidRDefault="009F727C" w:rsidP="00FD43B8"/>
          <w:p w14:paraId="30604E77" w14:textId="77777777" w:rsidR="000724E0" w:rsidRDefault="000724E0" w:rsidP="000724E0"/>
          <w:p w14:paraId="79AEE8AB" w14:textId="77777777" w:rsidR="000724E0" w:rsidRDefault="000724E0" w:rsidP="000724E0"/>
          <w:p w14:paraId="4620E63A" w14:textId="77777777" w:rsidR="00D76D13" w:rsidRDefault="00D76D13" w:rsidP="000724E0"/>
          <w:p w14:paraId="772D0D84" w14:textId="77777777" w:rsidR="00D76D13" w:rsidRDefault="00D76D13" w:rsidP="000724E0"/>
          <w:p w14:paraId="166C87FA" w14:textId="77777777" w:rsidR="00D76D13" w:rsidRDefault="00D76D13" w:rsidP="000724E0"/>
          <w:p w14:paraId="5CA94195" w14:textId="77777777" w:rsidR="000724E0" w:rsidRDefault="000724E0" w:rsidP="000724E0"/>
          <w:p w14:paraId="6445E112" w14:textId="77777777" w:rsidR="009F727C" w:rsidRDefault="009F727C" w:rsidP="000724E0"/>
          <w:p w14:paraId="67D8579D" w14:textId="77777777" w:rsidR="009F727C" w:rsidRDefault="009F727C" w:rsidP="000724E0"/>
          <w:p w14:paraId="71A60756" w14:textId="77777777" w:rsidR="009F727C" w:rsidRDefault="009F727C" w:rsidP="000724E0"/>
          <w:p w14:paraId="09745E43" w14:textId="77777777" w:rsidR="009F727C" w:rsidRDefault="009F727C" w:rsidP="000724E0"/>
          <w:p w14:paraId="5050F918" w14:textId="77777777" w:rsidR="000724E0" w:rsidRPr="00A63E99" w:rsidRDefault="000724E0" w:rsidP="000724E0"/>
        </w:tc>
      </w:tr>
      <w:tr w:rsidR="00817909" w14:paraId="249EBCDB" w14:textId="77777777" w:rsidTr="00BE335B">
        <w:trPr>
          <w:trHeight w:val="81"/>
        </w:trPr>
        <w:tc>
          <w:tcPr>
            <w:tcW w:w="10999" w:type="dxa"/>
          </w:tcPr>
          <w:p w14:paraId="019531ED" w14:textId="77777777" w:rsidR="009F727C" w:rsidRPr="00FD43B8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lastRenderedPageBreak/>
              <w:t xml:space="preserve">Evaluate </w:t>
            </w:r>
            <w:proofErr w:type="gramStart"/>
            <w:r>
              <w:t>the  integral</w:t>
            </w:r>
            <w:proofErr w:type="gramEnd"/>
            <w:r>
              <w:t xml:space="preserve">  </w:t>
            </w:r>
            <w:r w:rsidR="00B03BBA" w:rsidRPr="00032EC6">
              <w:rPr>
                <w:noProof/>
                <w:position w:val="-24"/>
              </w:rPr>
              <w:object w:dxaOrig="1540" w:dyaOrig="620" w14:anchorId="4D48C35A">
                <v:shape id="_x0000_i1027" type="#_x0000_t75" alt="" style="width:77pt;height:31pt;mso-width-percent:0;mso-height-percent:0;mso-width-percent:0;mso-height-percent:0" o:ole="">
                  <v:imagedata r:id="rId46" o:title=""/>
                </v:shape>
                <o:OLEObject Type="Embed" ProgID="Equation.DSMT4" ShapeID="_x0000_i1027" DrawAspect="Content" ObjectID="_1649885278" r:id="rId47"/>
              </w:object>
            </w:r>
          </w:p>
          <w:p w14:paraId="53A8F044" w14:textId="77777777" w:rsidR="000724E0" w:rsidRDefault="000724E0" w:rsidP="009F727C">
            <w:pPr>
              <w:pStyle w:val="ListParagraph"/>
            </w:pPr>
          </w:p>
          <w:p w14:paraId="13165020" w14:textId="77777777" w:rsidR="000724E0" w:rsidRDefault="000724E0" w:rsidP="000724E0"/>
          <w:p w14:paraId="5A0C9E63" w14:textId="77777777" w:rsidR="00D76D13" w:rsidRDefault="00D76D13" w:rsidP="000724E0"/>
          <w:p w14:paraId="31250FBC" w14:textId="77777777" w:rsidR="00D76D13" w:rsidRDefault="00D76D13" w:rsidP="000724E0"/>
          <w:p w14:paraId="75D97BFB" w14:textId="77777777" w:rsidR="00D76D13" w:rsidRDefault="00D76D13" w:rsidP="000724E0"/>
          <w:p w14:paraId="33764079" w14:textId="77777777" w:rsidR="00D76D13" w:rsidRDefault="00D76D13" w:rsidP="000724E0"/>
          <w:p w14:paraId="5A943833" w14:textId="77777777" w:rsidR="00D76D13" w:rsidRDefault="00D76D13" w:rsidP="000724E0"/>
          <w:p w14:paraId="033CD8FE" w14:textId="77777777" w:rsidR="00D76D13" w:rsidRDefault="00D76D13" w:rsidP="000724E0"/>
          <w:p w14:paraId="505D414B" w14:textId="77777777" w:rsidR="000724E0" w:rsidRPr="000724E0" w:rsidRDefault="000724E0" w:rsidP="000724E0"/>
        </w:tc>
      </w:tr>
      <w:tr w:rsidR="007E735E" w14:paraId="756F0DA6" w14:textId="77777777" w:rsidTr="007E735E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14:paraId="78BFE988" w14:textId="77777777" w:rsidR="007E735E" w:rsidRDefault="007E735E" w:rsidP="007E735E"/>
        </w:tc>
      </w:tr>
      <w:tr w:rsidR="007E735E" w14:paraId="452CF577" w14:textId="77777777" w:rsidTr="00BE335B">
        <w:trPr>
          <w:trHeight w:val="81"/>
        </w:trPr>
        <w:tc>
          <w:tcPr>
            <w:tcW w:w="10999" w:type="dxa"/>
          </w:tcPr>
          <w:p w14:paraId="406B9443" w14:textId="77777777" w:rsidR="007E735E" w:rsidRPr="004256F2" w:rsidRDefault="007E735E" w:rsidP="007E735E">
            <w:pPr>
              <w:rPr>
                <w:sz w:val="10"/>
                <w:szCs w:val="10"/>
              </w:rPr>
            </w:pPr>
            <w:r>
              <w:t xml:space="preserve">c.  Evaluate </w:t>
            </w:r>
            <w:proofErr w:type="gramStart"/>
            <w:r>
              <w:t>the  integral</w:t>
            </w:r>
            <w:proofErr w:type="gramEnd"/>
            <w:r>
              <w:t xml:space="preserve">  </w:t>
            </w:r>
            <w:r w:rsidR="00B03BBA" w:rsidRPr="004D4E95">
              <w:rPr>
                <w:noProof/>
                <w:position w:val="-16"/>
              </w:rPr>
              <w:object w:dxaOrig="1579" w:dyaOrig="440" w14:anchorId="3DAEA80A">
                <v:shape id="_x0000_i1026" type="#_x0000_t75" alt="" style="width:79pt;height:22pt;mso-width-percent:0;mso-height-percent:0;mso-width-percent:0;mso-height-percent:0" o:ole="">
                  <v:imagedata r:id="rId48" o:title=""/>
                </v:shape>
                <o:OLEObject Type="Embed" ProgID="Equation.DSMT4" ShapeID="_x0000_i1026" DrawAspect="Content" ObjectID="_1649885279" r:id="rId49"/>
              </w:object>
            </w:r>
          </w:p>
          <w:p w14:paraId="7A23AB06" w14:textId="77777777" w:rsidR="007E735E" w:rsidRDefault="007E735E" w:rsidP="007E735E"/>
          <w:p w14:paraId="4564F978" w14:textId="77777777" w:rsidR="007E735E" w:rsidRDefault="007E735E" w:rsidP="007E735E"/>
          <w:p w14:paraId="4DC346D6" w14:textId="77777777" w:rsidR="007E735E" w:rsidRDefault="007E735E" w:rsidP="007E735E"/>
          <w:p w14:paraId="57815C34" w14:textId="77777777" w:rsidR="007E735E" w:rsidRDefault="007E735E" w:rsidP="007E735E"/>
          <w:p w14:paraId="18BB1647" w14:textId="77777777" w:rsidR="007E735E" w:rsidRDefault="007E735E" w:rsidP="007E735E"/>
          <w:p w14:paraId="5C525E09" w14:textId="77777777" w:rsidR="007E735E" w:rsidRDefault="007E735E" w:rsidP="007E735E"/>
          <w:p w14:paraId="5EEE5A9B" w14:textId="77777777" w:rsidR="007E735E" w:rsidRDefault="007E735E" w:rsidP="007E735E"/>
          <w:p w14:paraId="7916D641" w14:textId="77777777" w:rsidR="007E735E" w:rsidRDefault="007E735E" w:rsidP="007E735E"/>
          <w:p w14:paraId="7C2675AB" w14:textId="77777777" w:rsidR="007E735E" w:rsidRDefault="007E735E" w:rsidP="007E735E"/>
          <w:p w14:paraId="6A7D1D46" w14:textId="77777777" w:rsidR="007E735E" w:rsidRDefault="007E735E" w:rsidP="007E735E"/>
          <w:p w14:paraId="5CD905E2" w14:textId="77777777" w:rsidR="007E735E" w:rsidRDefault="007E735E" w:rsidP="007E735E"/>
          <w:p w14:paraId="0CC387D2" w14:textId="77777777" w:rsidR="007E735E" w:rsidRDefault="007E735E" w:rsidP="007E735E"/>
          <w:p w14:paraId="443E392A" w14:textId="77777777" w:rsidR="007E735E" w:rsidRDefault="007E735E" w:rsidP="007E735E"/>
          <w:p w14:paraId="2223CABD" w14:textId="77777777" w:rsidR="007E735E" w:rsidRDefault="007E735E" w:rsidP="007E735E"/>
          <w:p w14:paraId="52257D44" w14:textId="77777777" w:rsidR="007E735E" w:rsidRDefault="007E735E" w:rsidP="007E735E"/>
          <w:p w14:paraId="034373EC" w14:textId="77777777" w:rsidR="007E735E" w:rsidRDefault="007E735E" w:rsidP="007E735E"/>
          <w:p w14:paraId="4DC2CC85" w14:textId="77777777" w:rsidR="007E735E" w:rsidRDefault="007E735E" w:rsidP="007E735E"/>
        </w:tc>
      </w:tr>
      <w:tr w:rsidR="000724E0" w14:paraId="67924BA7" w14:textId="77777777" w:rsidTr="00BE335B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14:paraId="68D1BD54" w14:textId="77777777" w:rsidR="009F727C" w:rsidRDefault="009F727C" w:rsidP="00774447">
            <w:pPr>
              <w:rPr>
                <w:sz w:val="10"/>
                <w:szCs w:val="10"/>
              </w:rPr>
            </w:pPr>
          </w:p>
          <w:p w14:paraId="51593D52" w14:textId="77777777" w:rsidR="009F727C" w:rsidRDefault="009F727C" w:rsidP="00774447">
            <w:pPr>
              <w:rPr>
                <w:sz w:val="10"/>
                <w:szCs w:val="10"/>
              </w:rPr>
            </w:pPr>
          </w:p>
        </w:tc>
      </w:tr>
      <w:tr w:rsidR="000724E0" w14:paraId="407DAEF8" w14:textId="77777777" w:rsidTr="00BE335B">
        <w:trPr>
          <w:trHeight w:val="81"/>
        </w:trPr>
        <w:tc>
          <w:tcPr>
            <w:tcW w:w="10999" w:type="dxa"/>
          </w:tcPr>
          <w:p w14:paraId="726D2FD7" w14:textId="77777777" w:rsidR="00FD43B8" w:rsidRDefault="004256F2" w:rsidP="004256F2">
            <w:pPr>
              <w:pStyle w:val="ListParagraph"/>
              <w:numPr>
                <w:ilvl w:val="0"/>
                <w:numId w:val="9"/>
              </w:numPr>
            </w:pPr>
            <w:r>
              <w:t xml:space="preserve"> </w:t>
            </w:r>
            <w:r w:rsidR="00FD43B8">
              <w:t>Compute Simpson’s rule approximation with n=</w:t>
            </w:r>
            <w:proofErr w:type="gramStart"/>
            <w:r w:rsidR="00FD43B8">
              <w:t>10,  for</w:t>
            </w:r>
            <w:proofErr w:type="gramEnd"/>
            <w:r w:rsidR="00FD43B8">
              <w:t xml:space="preserve"> </w:t>
            </w:r>
            <w:r w:rsidR="00B03BBA" w:rsidRPr="006B125B">
              <w:rPr>
                <w:noProof/>
                <w:position w:val="-32"/>
              </w:rPr>
              <w:object w:dxaOrig="1240" w:dyaOrig="760" w14:anchorId="484DB549">
                <v:shape id="_x0000_i1025" type="#_x0000_t75" alt="" style="width:63pt;height:38pt;mso-width-percent:0;mso-height-percent:0;mso-width-percent:0;mso-height-percent:0" o:ole="">
                  <v:imagedata r:id="rId50" o:title=""/>
                </v:shape>
                <o:OLEObject Type="Embed" ProgID="Equation.DSMT4" ShapeID="_x0000_i1025" DrawAspect="Content" ObjectID="_1649885280" r:id="rId51"/>
              </w:object>
            </w:r>
            <w:r w:rsidR="00FD43B8">
              <w:t>.</w:t>
            </w:r>
          </w:p>
          <w:p w14:paraId="61D133B4" w14:textId="77777777" w:rsidR="0041361E" w:rsidRDefault="0041361E" w:rsidP="0041361E"/>
          <w:p w14:paraId="31B9701C" w14:textId="77777777" w:rsidR="0041361E" w:rsidRDefault="0041361E" w:rsidP="0041361E"/>
          <w:p w14:paraId="320EB558" w14:textId="77777777" w:rsidR="0041361E" w:rsidRDefault="0041361E" w:rsidP="0041361E"/>
          <w:p w14:paraId="794FBC45" w14:textId="77777777" w:rsidR="0041361E" w:rsidRDefault="0041361E" w:rsidP="0041361E"/>
          <w:p w14:paraId="02F691F7" w14:textId="77777777" w:rsidR="0041361E" w:rsidRDefault="0041361E" w:rsidP="0041361E"/>
          <w:p w14:paraId="484A5D9D" w14:textId="77777777" w:rsidR="0041361E" w:rsidRDefault="0041361E" w:rsidP="0041361E"/>
          <w:p w14:paraId="67F6224F" w14:textId="77777777" w:rsidR="0041361E" w:rsidRDefault="0041361E" w:rsidP="0041361E"/>
          <w:p w14:paraId="688F0C1C" w14:textId="77777777" w:rsidR="007758F8" w:rsidRDefault="007758F8" w:rsidP="0041361E"/>
          <w:p w14:paraId="52D07F17" w14:textId="77777777" w:rsidR="007758F8" w:rsidRDefault="007758F8" w:rsidP="0041361E"/>
          <w:p w14:paraId="23A864EE" w14:textId="77777777" w:rsidR="0041361E" w:rsidRDefault="0041361E" w:rsidP="0041361E"/>
          <w:p w14:paraId="0E34D48F" w14:textId="77777777" w:rsidR="0041361E" w:rsidRDefault="0041361E" w:rsidP="0041361E"/>
          <w:p w14:paraId="1BCB1A1D" w14:textId="77777777" w:rsidR="0041361E" w:rsidRDefault="0041361E" w:rsidP="0041361E"/>
          <w:p w14:paraId="59B58BCC" w14:textId="77777777" w:rsidR="00FD43B8" w:rsidRDefault="00FD43B8" w:rsidP="0041361E"/>
          <w:p w14:paraId="24C0F2F8" w14:textId="77777777" w:rsidR="0041361E" w:rsidRDefault="0041361E" w:rsidP="0041361E"/>
          <w:p w14:paraId="1935D01D" w14:textId="77777777" w:rsidR="0041361E" w:rsidRPr="000724E0" w:rsidRDefault="0041361E" w:rsidP="0041361E"/>
        </w:tc>
      </w:tr>
    </w:tbl>
    <w:p w14:paraId="30AE300B" w14:textId="77777777" w:rsidR="00817909" w:rsidRPr="00E62A97" w:rsidRDefault="00EC46A9" w:rsidP="00774447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902368" wp14:editId="3CAB1BFB">
                <wp:simplePos x="0" y="0"/>
                <wp:positionH relativeFrom="column">
                  <wp:posOffset>2929890</wp:posOffset>
                </wp:positionH>
                <wp:positionV relativeFrom="paragraph">
                  <wp:posOffset>59055</wp:posOffset>
                </wp:positionV>
                <wp:extent cx="181610" cy="90805"/>
                <wp:effectExtent l="0" t="0" r="0" b="0"/>
                <wp:wrapNone/>
                <wp:docPr id="24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1610" cy="90805"/>
                        </a:xfrm>
                        <a:prstGeom prst="smileyFace">
                          <a:avLst>
                            <a:gd name="adj" fmla="val 465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0E7F08"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<v:formulas>
                  <v:f eqn="sum 33030 0 #0"/>
                  <v:f eqn="prod #0 4 3"/>
                  <v:f eqn="prod @0 1 3"/>
                  <v:f eqn="sum @1 0 @2"/>
                </v:formulas>
                <v:path o:extrusionok="f" gradientshapeok="t" o:connecttype="custom" o:connectlocs="10800,0;3163,3163;0,10800;3163,18437;10800,21600;18437,18437;21600,10800;18437,3163" textboxrect="3163,3163,18437,18437"/>
                <v:handles>
                  <v:h position="center,#0" yrange="15510,17520"/>
                </v:handles>
                <o:complex v:ext="view"/>
              </v:shapetype>
              <v:shape id="AutoShape 4" o:spid="_x0000_s1026" type="#_x0000_t96" style="position:absolute;margin-left:230.7pt;margin-top:4.65pt;width:14.3pt;height:7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">
                <v:path arrowok="t"/>
              </v:shape>
            </w:pict>
          </mc:Fallback>
        </mc:AlternateContent>
      </w:r>
      <w:r w:rsidR="007758F8">
        <w:t xml:space="preserve">                                                                 </w:t>
      </w:r>
      <w:r w:rsidR="00E62A97">
        <w:t>Good Luck</w:t>
      </w:r>
    </w:p>
    <w:sectPr w:rsidR="00817909" w:rsidRPr="00E62A97" w:rsidSect="00BE335B">
      <w:pgSz w:w="12240" w:h="15840"/>
      <w:pgMar w:top="720" w:right="1080" w:bottom="720" w:left="108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0A25D0"/>
    <w:multiLevelType w:val="hybridMultilevel"/>
    <w:tmpl w:val="D494D8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8A0FBA"/>
    <w:multiLevelType w:val="multilevel"/>
    <w:tmpl w:val="2BDAD5A8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BC0404"/>
    <w:multiLevelType w:val="hybridMultilevel"/>
    <w:tmpl w:val="60A4F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470B85"/>
    <w:multiLevelType w:val="hybridMultilevel"/>
    <w:tmpl w:val="2F809C28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9B23D9"/>
    <w:multiLevelType w:val="hybridMultilevel"/>
    <w:tmpl w:val="9132A1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312975"/>
    <w:multiLevelType w:val="hybridMultilevel"/>
    <w:tmpl w:val="EAA8C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F9568EC"/>
    <w:multiLevelType w:val="hybridMultilevel"/>
    <w:tmpl w:val="77D6E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5437F3"/>
    <w:multiLevelType w:val="hybridMultilevel"/>
    <w:tmpl w:val="6EDEA6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8B49FE"/>
    <w:multiLevelType w:val="hybridMultilevel"/>
    <w:tmpl w:val="9F8C60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1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drawingGridHorizontalSpacing w:val="12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1918"/>
    <w:rsid w:val="000323EF"/>
    <w:rsid w:val="00032EC6"/>
    <w:rsid w:val="00043B9E"/>
    <w:rsid w:val="000724E0"/>
    <w:rsid w:val="000A0014"/>
    <w:rsid w:val="000A6AB7"/>
    <w:rsid w:val="000C3DEC"/>
    <w:rsid w:val="00163CE0"/>
    <w:rsid w:val="001735FF"/>
    <w:rsid w:val="0019571A"/>
    <w:rsid w:val="001B3BE1"/>
    <w:rsid w:val="002050C2"/>
    <w:rsid w:val="00241A7E"/>
    <w:rsid w:val="00273D66"/>
    <w:rsid w:val="003267CD"/>
    <w:rsid w:val="00354814"/>
    <w:rsid w:val="0037701D"/>
    <w:rsid w:val="00382EA7"/>
    <w:rsid w:val="00391812"/>
    <w:rsid w:val="003C1918"/>
    <w:rsid w:val="003E434C"/>
    <w:rsid w:val="003F12E7"/>
    <w:rsid w:val="003F5E4B"/>
    <w:rsid w:val="004103F5"/>
    <w:rsid w:val="0041361E"/>
    <w:rsid w:val="00413BBD"/>
    <w:rsid w:val="004256F2"/>
    <w:rsid w:val="00456825"/>
    <w:rsid w:val="00463B5A"/>
    <w:rsid w:val="00470B5D"/>
    <w:rsid w:val="00470DE6"/>
    <w:rsid w:val="004C1BFF"/>
    <w:rsid w:val="004F57AE"/>
    <w:rsid w:val="00502423"/>
    <w:rsid w:val="005439E5"/>
    <w:rsid w:val="00580797"/>
    <w:rsid w:val="00587A30"/>
    <w:rsid w:val="005B6737"/>
    <w:rsid w:val="005F7B45"/>
    <w:rsid w:val="00607C1B"/>
    <w:rsid w:val="0063256A"/>
    <w:rsid w:val="006639BE"/>
    <w:rsid w:val="006757F5"/>
    <w:rsid w:val="006821A3"/>
    <w:rsid w:val="006B125B"/>
    <w:rsid w:val="006D42DF"/>
    <w:rsid w:val="006F7B83"/>
    <w:rsid w:val="00710A1E"/>
    <w:rsid w:val="007426D9"/>
    <w:rsid w:val="00774447"/>
    <w:rsid w:val="007758F8"/>
    <w:rsid w:val="007A6CB1"/>
    <w:rsid w:val="007B654B"/>
    <w:rsid w:val="007E1251"/>
    <w:rsid w:val="007E735E"/>
    <w:rsid w:val="007F151C"/>
    <w:rsid w:val="00817909"/>
    <w:rsid w:val="008218AD"/>
    <w:rsid w:val="00886A8B"/>
    <w:rsid w:val="008A0711"/>
    <w:rsid w:val="008A4DD7"/>
    <w:rsid w:val="008A6DE1"/>
    <w:rsid w:val="008D298E"/>
    <w:rsid w:val="009D4047"/>
    <w:rsid w:val="009F727C"/>
    <w:rsid w:val="00A0771C"/>
    <w:rsid w:val="00A13229"/>
    <w:rsid w:val="00A24EA2"/>
    <w:rsid w:val="00A63E99"/>
    <w:rsid w:val="00A74DEE"/>
    <w:rsid w:val="00AC18A1"/>
    <w:rsid w:val="00AD15F8"/>
    <w:rsid w:val="00AD1F7C"/>
    <w:rsid w:val="00B03BBA"/>
    <w:rsid w:val="00B10E81"/>
    <w:rsid w:val="00B503C8"/>
    <w:rsid w:val="00B75594"/>
    <w:rsid w:val="00B95277"/>
    <w:rsid w:val="00BD28D0"/>
    <w:rsid w:val="00BE335B"/>
    <w:rsid w:val="00C17595"/>
    <w:rsid w:val="00C40C46"/>
    <w:rsid w:val="00C41A25"/>
    <w:rsid w:val="00C825A6"/>
    <w:rsid w:val="00C91724"/>
    <w:rsid w:val="00D20D66"/>
    <w:rsid w:val="00D42455"/>
    <w:rsid w:val="00D76D13"/>
    <w:rsid w:val="00DA014F"/>
    <w:rsid w:val="00E102B9"/>
    <w:rsid w:val="00E62A97"/>
    <w:rsid w:val="00E81912"/>
    <w:rsid w:val="00EB5703"/>
    <w:rsid w:val="00EC46A9"/>
    <w:rsid w:val="00ED00B2"/>
    <w:rsid w:val="00F21D20"/>
    <w:rsid w:val="00F41EF7"/>
    <w:rsid w:val="00F55FA3"/>
    <w:rsid w:val="00F61E4E"/>
    <w:rsid w:val="00F9234D"/>
    <w:rsid w:val="00FB50E4"/>
    <w:rsid w:val="00FD43B8"/>
    <w:rsid w:val="00FE0B7B"/>
    <w:rsid w:val="00FF70C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231EE2"/>
  <w15:docId w15:val="{DB61650C-6E33-124E-BBEB-2BC46353A2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3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4047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1E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E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3B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E42CB7-83C6-468A-840C-06A8303A88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</dc:creator>
  <cp:lastModifiedBy>Huda Daefallh A Alrashdi</cp:lastModifiedBy>
  <cp:revision>2</cp:revision>
  <cp:lastPrinted>2010-05-15T05:48:00Z</cp:lastPrinted>
  <dcterms:created xsi:type="dcterms:W3CDTF">2020-05-01T21:34:00Z</dcterms:created>
  <dcterms:modified xsi:type="dcterms:W3CDTF">2020-05-01T21:34:00Z</dcterms:modified>
</cp:coreProperties>
</file>